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9"/>
  </p:notesMasterIdLst>
  <p:handoutMasterIdLst>
    <p:handoutMasterId r:id="rId20"/>
  </p:handoutMasterIdLst>
  <p:sldIdLst>
    <p:sldId id="816" r:id="rId3"/>
    <p:sldId id="820" r:id="rId4"/>
    <p:sldId id="826" r:id="rId5"/>
    <p:sldId id="842" r:id="rId6"/>
    <p:sldId id="844" r:id="rId7"/>
    <p:sldId id="838" r:id="rId8"/>
    <p:sldId id="841" r:id="rId9"/>
    <p:sldId id="839" r:id="rId10"/>
    <p:sldId id="840" r:id="rId11"/>
    <p:sldId id="821" r:id="rId12"/>
    <p:sldId id="807" r:id="rId13"/>
    <p:sldId id="808" r:id="rId14"/>
    <p:sldId id="823" r:id="rId15"/>
    <p:sldId id="848" r:id="rId16"/>
    <p:sldId id="817" r:id="rId17"/>
    <p:sldId id="82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688" y="-67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w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3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4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7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8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9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3772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6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91705"/>
              </p:ext>
            </p:extLst>
          </p:nvPr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8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40649"/>
              </p:ext>
            </p:extLst>
          </p:nvPr>
        </p:nvGraphicFramePr>
        <p:xfrm>
          <a:off x="2317750" y="18938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9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8938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5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6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0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1467"/>
              </p:ext>
            </p:extLst>
          </p:nvPr>
        </p:nvGraphicFramePr>
        <p:xfrm>
          <a:off x="1328738" y="182563"/>
          <a:ext cx="7472362" cy="88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5"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82563"/>
                        <a:ext cx="7472362" cy="880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964286"/>
              </p:ext>
            </p:extLst>
          </p:nvPr>
        </p:nvGraphicFramePr>
        <p:xfrm>
          <a:off x="3142724" y="11839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68481"/>
              </p:ext>
            </p:extLst>
          </p:nvPr>
        </p:nvGraphicFramePr>
        <p:xfrm>
          <a:off x="788002" y="34304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8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4304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28661"/>
              </p:ext>
            </p:extLst>
          </p:nvPr>
        </p:nvGraphicFramePr>
        <p:xfrm>
          <a:off x="1454150" y="2843213"/>
          <a:ext cx="6096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9" name="Equation" r:id="rId6" imgW="1549400" imgH="228600" progId="Equation.DSMT4">
                  <p:embed/>
                </p:oleObj>
              </mc:Choice>
              <mc:Fallback>
                <p:oleObj name="Equation" r:id="rId6" imgW="154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43213"/>
                        <a:ext cx="6096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33832"/>
              </p:ext>
            </p:extLst>
          </p:nvPr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8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04894"/>
              </p:ext>
            </p:extLst>
          </p:nvPr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2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4</TotalTime>
  <Words>532</Words>
  <Application>Microsoft Macintosh PowerPoint</Application>
  <PresentationFormat>On-screen Show (4:3)</PresentationFormat>
  <Paragraphs>117</Paragraphs>
  <Slides>16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6.042 Lecture Template</vt:lpstr>
      <vt:lpstr>Default Design</vt:lpstr>
      <vt:lpstr>Equation</vt:lpstr>
      <vt:lpstr>MathType 6.0 Equ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1</cp:revision>
  <cp:lastPrinted>2012-05-02T03:54:32Z</cp:lastPrinted>
  <dcterms:created xsi:type="dcterms:W3CDTF">2011-05-02T03:18:38Z</dcterms:created>
  <dcterms:modified xsi:type="dcterms:W3CDTF">2013-05-09T16:26:26Z</dcterms:modified>
</cp:coreProperties>
</file>